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639" r:id="rId3"/>
    <p:sldId id="640" r:id="rId4"/>
    <p:sldId id="664" r:id="rId5"/>
    <p:sldId id="665" r:id="rId6"/>
    <p:sldId id="642" r:id="rId7"/>
    <p:sldId id="643" r:id="rId8"/>
    <p:sldId id="644" r:id="rId9"/>
    <p:sldId id="645" r:id="rId10"/>
    <p:sldId id="646" r:id="rId11"/>
    <p:sldId id="660" r:id="rId12"/>
    <p:sldId id="661" r:id="rId13"/>
    <p:sldId id="647" r:id="rId14"/>
    <p:sldId id="648" r:id="rId15"/>
    <p:sldId id="649" r:id="rId16"/>
    <p:sldId id="650" r:id="rId17"/>
    <p:sldId id="682" r:id="rId18"/>
    <p:sldId id="651" r:id="rId19"/>
    <p:sldId id="652" r:id="rId20"/>
    <p:sldId id="653" r:id="rId21"/>
    <p:sldId id="654" r:id="rId22"/>
    <p:sldId id="655" r:id="rId23"/>
    <p:sldId id="656" r:id="rId24"/>
    <p:sldId id="657" r:id="rId25"/>
    <p:sldId id="658" r:id="rId26"/>
    <p:sldId id="659" r:id="rId2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985"/>
    <p:restoredTop sz="95574"/>
  </p:normalViewPr>
  <p:slideViewPr>
    <p:cSldViewPr>
      <p:cViewPr varScale="1">
        <p:scale>
          <a:sx n="96" d="100"/>
          <a:sy n="96" d="100"/>
        </p:scale>
        <p:origin x="184" y="3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2" Type="http://schemas.openxmlformats.org/officeDocument/2006/relationships/image" Target="../media/image69.emf"/><Relationship Id="rId16" Type="http://schemas.openxmlformats.org/officeDocument/2006/relationships/image" Target="../media/image83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5" Type="http://schemas.openxmlformats.org/officeDocument/2006/relationships/image" Target="../media/image8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Relationship Id="rId14" Type="http://schemas.openxmlformats.org/officeDocument/2006/relationships/image" Target="../media/image8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9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9693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48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dd p</a:t>
            </a:r>
          </a:p>
          <a:p>
            <a:pPr eaLnBrk="1" hangingPunct="1">
              <a:spcBef>
                <a:spcPct val="0"/>
              </a:spcBef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aragraph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rom figure 2.27</a:t>
            </a:r>
          </a:p>
        </p:txBody>
      </p:sp>
      <p:sp>
        <p:nvSpPr>
          <p:cNvPr id="1054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CCB6D4D-832E-6844-A6EC-AAFA965E607C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578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9866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4321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703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110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3143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030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720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5405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686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image" Target="../media/image22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emf"/><Relationship Id="rId4" Type="http://schemas.openxmlformats.org/officeDocument/2006/relationships/image" Target="../media/image17.emf"/><Relationship Id="rId9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1.e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26.emf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5.emf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emf"/><Relationship Id="rId14" Type="http://schemas.openxmlformats.org/officeDocument/2006/relationships/image" Target="../media/image29.emf"/><Relationship Id="rId22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1.e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9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7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5.emf"/><Relationship Id="rId5" Type="http://schemas.openxmlformats.org/officeDocument/2006/relationships/image" Target="../media/image50.emf"/><Relationship Id="rId15" Type="http://schemas.openxmlformats.org/officeDocument/2006/relationships/image" Target="../media/image59.emf"/><Relationship Id="rId10" Type="http://schemas.openxmlformats.org/officeDocument/2006/relationships/image" Target="../media/image54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3.emf"/><Relationship Id="rId14" Type="http://schemas.openxmlformats.org/officeDocument/2006/relationships/image" Target="../media/image5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5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5" Type="http://schemas.openxmlformats.org/officeDocument/2006/relationships/image" Target="../media/image66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e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6.emf"/><Relationship Id="rId34" Type="http://schemas.openxmlformats.org/officeDocument/2006/relationships/oleObject" Target="../embeddings/oleObject67.bin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4.emf"/><Relationship Id="rId25" Type="http://schemas.openxmlformats.org/officeDocument/2006/relationships/image" Target="../media/image78.emf"/><Relationship Id="rId33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80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1.e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23" Type="http://schemas.openxmlformats.org/officeDocument/2006/relationships/image" Target="../media/image77.e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5.emf"/><Relationship Id="rId31" Type="http://schemas.openxmlformats.org/officeDocument/2006/relationships/image" Target="../media/image81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79.e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83.emf"/><Relationship Id="rId8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6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9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8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8509" y="1524000"/>
            <a:ext cx="27190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Feb. 11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Relativistic Doppler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elativistic Momentum and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elationship Between Relativistic Quantit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Binding Energy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change of momentum as observed by Frank is</a:t>
            </a:r>
          </a:p>
          <a:p>
            <a:pPr eaLnBrk="1" hangingPunct="1">
              <a:buNone/>
            </a:pPr>
            <a:r>
              <a:rPr lang="en-US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>
                <a:ea typeface="Arial" pitchFamily="-84" charset="0"/>
                <a:cs typeface="Arial" pitchFamily="-84" charset="0"/>
              </a:rPr>
              <a:t>0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708572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Reminder: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orentz Velocity Transformations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077200" cy="47593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addition to the previous relations, the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orentz veloc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and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an be obtained by switching primed and unprimed and changing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o –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.(the velocity of the moving frame!!)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3962400" y="2667000"/>
          <a:ext cx="1868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3" imgW="774700" imgH="508000" progId="Equation.DSMT4">
                  <p:embed/>
                </p:oleObj>
              </mc:Choice>
              <mc:Fallback>
                <p:oleObj name="Equation" r:id="rId3" imgW="774700" imgH="5080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67000"/>
                        <a:ext cx="1868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3976688" y="3657600"/>
          <a:ext cx="2387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8" name="Equation" r:id="rId5" imgW="1016000" imgH="558800" progId="Equation.DSMT4">
                  <p:embed/>
                </p:oleObj>
              </mc:Choice>
              <mc:Fallback>
                <p:oleObj name="Equation" r:id="rId5" imgW="1016000" imgH="5588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657600"/>
                        <a:ext cx="2387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3921125" y="5014913"/>
          <a:ext cx="23876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9" name="Equation" r:id="rId7" imgW="1016000" imgH="533400" progId="Equation.DSMT4">
                  <p:embed/>
                </p:oleObj>
              </mc:Choice>
              <mc:Fallback>
                <p:oleObj name="Equation" r:id="rId7" imgW="1016000" imgH="53340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014913"/>
                        <a:ext cx="238760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4372" y="2913062"/>
            <a:ext cx="738188" cy="4921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1037" y="4068960"/>
            <a:ext cx="700088" cy="525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00400" y="5334000"/>
            <a:ext cx="685800" cy="506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7676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change of momentum as observed by Frank is</a:t>
            </a:r>
          </a:p>
          <a:p>
            <a:pPr eaLnBrk="1" hangingPunct="1">
              <a:buNone/>
            </a:pPr>
            <a:r>
              <a:rPr lang="en-US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>
                <a:ea typeface="Arial" pitchFamily="-84" charset="0"/>
                <a:cs typeface="Arial" pitchFamily="-84" charset="0"/>
              </a:rPr>
              <a:t>0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2822575" y="5459413"/>
          <a:ext cx="1292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459413"/>
                        <a:ext cx="1292225" cy="56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5029200" y="5291138"/>
          <a:ext cx="3492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5" imgW="1270000" imgH="292100" progId="Equation.DSMT4">
                  <p:embed/>
                </p:oleObj>
              </mc:Choice>
              <mc:Fallback>
                <p:oleObj name="Equation" r:id="rId5" imgW="1270000" imgH="2921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1138"/>
                        <a:ext cx="3492500" cy="80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0355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Mary’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 ball as measured by Frank 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in the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with the Lorentz </a:t>
            </a:r>
            <a:r>
              <a:rPr lang="en-US" altLang="ja-JP" sz="2400">
                <a:ea typeface="ＭＳ Ｐゴシック" pitchFamily="-84" charset="-128"/>
                <a:cs typeface="ＭＳ Ｐゴシック" pitchFamily="-84" charset="-128"/>
              </a:rPr>
              <a:t>velocity transformatio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comes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or a perfectly elastic collision, the momentum after the collision 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us the change in momentum of Mary’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 ball according to Frank 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an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has changed.   Mass is now,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the fundamental property of matter is called the “rest mass”, m</a:t>
            </a:r>
            <a:r>
              <a:rPr lang="en-US" sz="2400" baseline="-25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/>
          </p:nvPr>
        </p:nvGraphicFramePr>
        <p:xfrm>
          <a:off x="5632450" y="4724400"/>
          <a:ext cx="463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5" name="Equation" r:id="rId4" imgW="266700" imgH="241300" progId="Equation.DSMT4">
                  <p:embed/>
                </p:oleObj>
              </mc:Choice>
              <mc:Fallback>
                <p:oleObj name="Equation" r:id="rId4" imgW="266700" imgH="2413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724400"/>
                        <a:ext cx="463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1482725" y="1371600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6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71600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3733800" y="12192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7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1524000" y="2411412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8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1412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3810000" y="22860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9" name="Equation" r:id="rId11" imgW="1397000" imgH="292100" progId="Equation.DSMT4">
                  <p:embed/>
                </p:oleObj>
              </mc:Choice>
              <mc:Fallback>
                <p:oleObj name="Equation" r:id="rId11" imgW="1397000" imgH="29210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1371600" y="3560762"/>
          <a:ext cx="2444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0" name="Equation" r:id="rId13" imgW="889000" imgH="228600" progId="Equation.DSMT4">
                  <p:embed/>
                </p:oleObj>
              </mc:Choice>
              <mc:Fallback>
                <p:oleObj name="Equation" r:id="rId13" imgW="889000" imgH="2286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0762"/>
                        <a:ext cx="24447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6000750" y="3560762"/>
          <a:ext cx="1466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1" name="Equation" r:id="rId15" imgW="533400" imgH="228600" progId="Equation.DSMT4">
                  <p:embed/>
                </p:oleObj>
              </mc:Choice>
              <mc:Fallback>
                <p:oleObj name="Equation" r:id="rId15" imgW="533400" imgH="2286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560762"/>
                        <a:ext cx="14668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6164262" y="4495800"/>
          <a:ext cx="1303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2" name="Equation" r:id="rId17" imgW="749300" imgH="469900" progId="Equation.DSMT4">
                  <p:embed/>
                </p:oleObj>
              </mc:Choice>
              <mc:Fallback>
                <p:oleObj name="Equation" r:id="rId17" imgW="749300" imgH="4699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2" y="4495800"/>
                        <a:ext cx="13033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7469188" y="472440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3" name="Equation" r:id="rId19" imgW="393700" imgH="241300" progId="Equation.DSMT4">
                  <p:embed/>
                </p:oleObj>
              </mc:Choice>
              <mc:Fallback>
                <p:oleObj name="Equation" r:id="rId19" imgW="393700" imgH="2413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72440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3810000" y="3421062"/>
          <a:ext cx="2339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" name="Equation" r:id="rId21" imgW="850900" imgH="279400" progId="Equation.DSMT4">
                  <p:embed/>
                </p:oleObj>
              </mc:Choice>
              <mc:Fallback>
                <p:oleObj name="Equation" r:id="rId21" imgW="850900" imgH="27940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1062"/>
                        <a:ext cx="2339975" cy="769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856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Linear Momentum</a:t>
            </a: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18281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How do we keep momentum conserved in a relativistic case?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457200"/>
            <a:ext cx="8839200" cy="57912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Redefine the classical momentum in the for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is </a:t>
            </a:r>
            <a:r>
              <a:rPr lang="en-US" sz="2400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	 Well the particle itself is moving at a relativistic speed, thus that must impact the measurements by the observer in the rest frame!!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ow, the agreed form of the momentum in all frames is (</a:t>
            </a:r>
            <a:r>
              <a:rPr lang="en-US" sz="2400" dirty="0" err="1">
                <a:latin typeface="Symbol" charset="2"/>
                <a:ea typeface="ＭＳ Ｐゴシック" pitchFamily="-84" charset="-128"/>
                <a:cs typeface="Symbol" charset="2"/>
              </a:rPr>
              <a:t>τ</a:t>
            </a:r>
            <a:r>
              <a:rPr lang="en-US" sz="2400" dirty="0">
                <a:latin typeface="Symbol" charset="2"/>
                <a:ea typeface="ＭＳ Ｐゴシック" pitchFamily="-84" charset="-128"/>
                <a:cs typeface="Symbol" charset="2"/>
              </a:rPr>
              <a:t> 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the proper time)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u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0, this formula becomes that of the classical.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at can the speed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be to maintain the relativistic momentum to 1% of classical momentum?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19082"/>
              </p:ext>
            </p:extLst>
          </p:nvPr>
        </p:nvGraphicFramePr>
        <p:xfrm>
          <a:off x="7086600" y="4648200"/>
          <a:ext cx="1371600" cy="56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9" name="Equation" r:id="rId4" imgW="584200" imgH="241300" progId="Equation.DSMT4">
                  <p:embed/>
                </p:oleObj>
              </mc:Choice>
              <mc:Fallback>
                <p:oleObj name="Equation" r:id="rId4" imgW="584200" imgH="2413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648200"/>
                        <a:ext cx="1371600" cy="567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/>
          </p:nvPr>
        </p:nvGraphicFramePr>
        <p:xfrm>
          <a:off x="2958194" y="914400"/>
          <a:ext cx="19424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0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275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94" y="914400"/>
                        <a:ext cx="1942419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/>
          </p:nvPr>
        </p:nvGraphicFramePr>
        <p:xfrm>
          <a:off x="4964112" y="762000"/>
          <a:ext cx="191167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1" name="Equation" r:id="rId8" imgW="927100" imgH="469900" progId="Equation.DSMT4">
                  <p:embed/>
                </p:oleObj>
              </mc:Choice>
              <mc:Fallback>
                <p:oleObj name="Equation" r:id="rId8" imgW="927100" imgH="469900" progId="Equation.DSMT4">
                  <p:embed/>
                  <p:pic>
                    <p:nvPicPr>
                      <p:cNvPr id="275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762000"/>
                        <a:ext cx="1911673" cy="969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13994"/>
              </p:ext>
            </p:extLst>
          </p:nvPr>
        </p:nvGraphicFramePr>
        <p:xfrm>
          <a:off x="1447800" y="3657600"/>
          <a:ext cx="1787600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2" name="Equation" r:id="rId10" imgW="736600" imgH="419100" progId="Equation.DSMT4">
                  <p:embed/>
                </p:oleObj>
              </mc:Choice>
              <mc:Fallback>
                <p:oleObj name="Equation" r:id="rId10" imgW="736600" imgH="419100" progId="Equation.DSMT4">
                  <p:embed/>
                  <p:pic>
                    <p:nvPicPr>
                      <p:cNvPr id="275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1787600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6492"/>
              </p:ext>
            </p:extLst>
          </p:nvPr>
        </p:nvGraphicFramePr>
        <p:xfrm>
          <a:off x="3200400" y="3657600"/>
          <a:ext cx="1634756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3" name="Equation" r:id="rId12" imgW="673100" imgH="419100" progId="Equation.DSMT4">
                  <p:embed/>
                </p:oleObj>
              </mc:Choice>
              <mc:Fallback>
                <p:oleObj name="Equation" r:id="rId12" imgW="673100" imgH="419100" progId="Equation.DSMT4">
                  <p:embed/>
                  <p:pic>
                    <p:nvPicPr>
                      <p:cNvPr id="275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1634756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40715"/>
              </p:ext>
            </p:extLst>
          </p:nvPr>
        </p:nvGraphicFramePr>
        <p:xfrm>
          <a:off x="4786424" y="3838354"/>
          <a:ext cx="1080976" cy="58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4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275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424" y="3838354"/>
                        <a:ext cx="1080976" cy="587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74213"/>
              </p:ext>
            </p:extLst>
          </p:nvPr>
        </p:nvGraphicFramePr>
        <p:xfrm>
          <a:off x="5826642" y="3685954"/>
          <a:ext cx="22505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5" name="Equation" r:id="rId16" imgW="927100" imgH="469900" progId="Equation.DSMT4">
                  <p:embed/>
                </p:oleObj>
              </mc:Choice>
              <mc:Fallback>
                <p:oleObj name="Equation" r:id="rId16" imgW="927100" imgH="469900" progId="Equation.DSMT4">
                  <p:embed/>
                  <p:pic>
                    <p:nvPicPr>
                      <p:cNvPr id="275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642" y="3685954"/>
                        <a:ext cx="225055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934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Relativistic 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</a:p>
          <a:p>
            <a:pPr lvl="1" eaLnBrk="1" hangingPunct="1"/>
            <a:r>
              <a:rPr lang="en-US" sz="2400" dirty="0"/>
              <a:t>Modify Newton</a:t>
            </a:r>
            <a:r>
              <a:rPr lang="en-US" sz="2400" dirty="0">
                <a:ea typeface="ＭＳ Ｐゴシック" pitchFamily="-84" charset="-128"/>
              </a:rPr>
              <a:t>’</a:t>
            </a:r>
            <a:r>
              <a:rPr lang="en-US" altLang="ja-JP" sz="2400" dirty="0"/>
              <a:t>s second law to include our new definition of linear momentum, and the force becomes:</a:t>
            </a:r>
          </a:p>
          <a:p>
            <a:pPr lvl="1" eaLnBrk="1" hangingPunct="1"/>
            <a:endParaRPr lang="en-US" altLang="ja-JP" sz="2400" dirty="0"/>
          </a:p>
          <a:p>
            <a:pPr lvl="1" eaLnBrk="1" hangingPunct="1"/>
            <a:endParaRPr lang="en-US" altLang="ja-JP" sz="2400" dirty="0"/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done by a force </a:t>
            </a: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to move a particle from rest to a certain kinetic energy is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sulting relativistic kinetic energy becomes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/>
          </p:nvPr>
        </p:nvGraphicFramePr>
        <p:xfrm>
          <a:off x="3276600" y="2297113"/>
          <a:ext cx="1243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3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56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97113"/>
                        <a:ext cx="12430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/>
          </p:nvPr>
        </p:nvGraphicFramePr>
        <p:xfrm>
          <a:off x="4157663" y="3970338"/>
          <a:ext cx="1517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4" name="Equation" r:id="rId5" imgW="584200" imgH="152400" progId="Equation.DSMT4">
                  <p:embed/>
                </p:oleObj>
              </mc:Choice>
              <mc:Fallback>
                <p:oleObj name="Equation" r:id="rId5" imgW="584200" imgH="152400" progId="Equation.DSMT4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970338"/>
                        <a:ext cx="1517650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/>
          </p:nvPr>
        </p:nvGraphicFramePr>
        <p:xfrm>
          <a:off x="1281113" y="5056188"/>
          <a:ext cx="32766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" name="Equation" r:id="rId7" imgW="1282700" imgH="330200" progId="Equation.DSMT4">
                  <p:embed/>
                </p:oleObj>
              </mc:Choice>
              <mc:Fallback>
                <p:oleObj name="Equation" r:id="rId7" imgW="1282700" imgH="330200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056188"/>
                        <a:ext cx="32766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/>
          </p:nvPr>
        </p:nvGraphicFramePr>
        <p:xfrm>
          <a:off x="4572000" y="2362200"/>
          <a:ext cx="141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6" name="Equation" r:id="rId9" imgW="723900" imgH="393700" progId="Equation.DSMT4">
                  <p:embed/>
                </p:oleObj>
              </mc:Choice>
              <mc:Fallback>
                <p:oleObj name="Equation" r:id="rId9" imgW="723900" imgH="393700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4160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/>
          </p:nvPr>
        </p:nvGraphicFramePr>
        <p:xfrm>
          <a:off x="6096000" y="2133600"/>
          <a:ext cx="2012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7" name="Equation" r:id="rId11" imgW="1028700" imgH="609600" progId="Equation.DSMT4">
                  <p:embed/>
                </p:oleObj>
              </mc:Choice>
              <mc:Fallback>
                <p:oleObj name="Equation" r:id="rId11" imgW="1028700" imgH="609600" progId="Equation.DSMT4">
                  <p:embed/>
                  <p:pic>
                    <p:nvPicPr>
                      <p:cNvPr id="56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0129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4467225" y="5181600"/>
          <a:ext cx="2238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8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5181600"/>
                        <a:ext cx="22383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6629400" y="5181600"/>
          <a:ext cx="1752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9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17526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5638800" y="3657600"/>
          <a:ext cx="254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0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2540000" cy="102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8738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92515B-F9E7-BA42-8E3E-99655D6795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4953000"/>
          </a:xfrm>
        </p:spPr>
        <p:txBody>
          <a:bodyPr/>
          <a:lstStyle/>
          <a:p>
            <a:r>
              <a:rPr lang="en-US" dirty="0"/>
              <a:t>All relativistic quantities must become that of classical quantity at very low speed, u&lt;&lt;c</a:t>
            </a:r>
          </a:p>
          <a:p>
            <a:r>
              <a:rPr lang="en-US" dirty="0"/>
              <a:t>How does                              become                   ?</a:t>
            </a:r>
          </a:p>
          <a:p>
            <a:r>
              <a:rPr lang="en-US" dirty="0"/>
              <a:t>When u&lt;&lt;c, one can expand 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actor as follows</a:t>
            </a:r>
          </a:p>
          <a:p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,</a:t>
            </a:r>
          </a:p>
          <a:p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endParaRPr lang="en-US" dirty="0"/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Relativistic KE at u&lt;&lt;c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01030"/>
              </p:ext>
            </p:extLst>
          </p:nvPr>
        </p:nvGraphicFramePr>
        <p:xfrm>
          <a:off x="2717388" y="2209800"/>
          <a:ext cx="2464212" cy="61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4" imgW="965200" imgH="241300" progId="Equation.DSMT4">
                  <p:embed/>
                </p:oleObj>
              </mc:Choice>
              <mc:Fallback>
                <p:oleObj name="Equation" r:id="rId4" imgW="965200" imgH="241300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388" y="2209800"/>
                        <a:ext cx="2464212" cy="6172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21845"/>
              </p:ext>
            </p:extLst>
          </p:nvPr>
        </p:nvGraphicFramePr>
        <p:xfrm>
          <a:off x="6629400" y="2093086"/>
          <a:ext cx="1572801" cy="9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6" imgW="685800" imgH="393700" progId="Equation.DSMT4">
                  <p:embed/>
                </p:oleObj>
              </mc:Choice>
              <mc:Fallback>
                <p:oleObj name="Equation" r:id="rId6" imgW="685800" imgH="393700" progId="Equation.DSMT4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093086"/>
                        <a:ext cx="1572801" cy="9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391561DE-DA6F-4D4C-901B-E1C2E71281E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0600" y="3352800"/>
            <a:ext cx="1054100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97E0ED0-9ED3-2945-A12D-891E06104E0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79336" y="3383258"/>
            <a:ext cx="1016000" cy="609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45E9EB-7E68-D749-B315-17061D012E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24200" y="3460613"/>
            <a:ext cx="2082800" cy="508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8163A11-9A9E-E84C-AA29-8E2DC31EE72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46255" y="3460613"/>
            <a:ext cx="1028700" cy="508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5AE403D-DF03-B84C-A8D6-523313DF008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4845" y="4667967"/>
            <a:ext cx="1825624" cy="44579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42B865D-2A9B-4E4D-8E11-B3859AD3F21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883471" y="4495801"/>
            <a:ext cx="2298129" cy="7955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BBF0988-E8EB-4B47-881B-79795541CE8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24602" y="4465879"/>
            <a:ext cx="1346472" cy="7920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172DB73-CF04-6F46-9A63-FC84ACC4882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14076" y="4446265"/>
            <a:ext cx="826071" cy="85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611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4114800"/>
          </a:xfrm>
        </p:spPr>
        <p:txBody>
          <a:bodyPr/>
          <a:lstStyle/>
          <a:p>
            <a:r>
              <a:rPr lang="en-US" sz="4800" dirty="0"/>
              <a:t>Only                         is RIGHT! </a:t>
            </a:r>
          </a:p>
          <a:p>
            <a:endParaRPr lang="en-US" sz="4800" dirty="0"/>
          </a:p>
          <a:p>
            <a:r>
              <a:rPr lang="en-US" sz="4800" dirty="0"/>
              <a:t>              and                 are WRONG!</a:t>
            </a:r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3353"/>
              </p:ext>
            </p:extLst>
          </p:nvPr>
        </p:nvGraphicFramePr>
        <p:xfrm>
          <a:off x="1878013" y="1371600"/>
          <a:ext cx="30738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7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1371600"/>
                        <a:ext cx="30738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78756"/>
              </p:ext>
            </p:extLst>
          </p:nvPr>
        </p:nvGraphicFramePr>
        <p:xfrm>
          <a:off x="582613" y="2971800"/>
          <a:ext cx="1979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8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971800"/>
                        <a:ext cx="19796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64168"/>
              </p:ext>
            </p:extLst>
          </p:nvPr>
        </p:nvGraphicFramePr>
        <p:xfrm>
          <a:off x="3554413" y="2971800"/>
          <a:ext cx="2236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9" name="Equation" r:id="rId7" imgW="774700" imgH="393700" progId="Equation.DSMT4">
                  <p:embed/>
                </p:oleObj>
              </mc:Choice>
              <mc:Fallback>
                <p:oleObj name="Equation" r:id="rId7" imgW="774700" imgH="393700" progId="Equation.DSMT4">
                  <p:embed/>
                  <p:pic>
                    <p:nvPicPr>
                      <p:cNvPr id="279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2971800"/>
                        <a:ext cx="2236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7816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88325" cy="525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writing the relativistic kinetic energy, we obtain: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energy 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um of the kinetic energy and rest energy is interpreted as the total energy of the particle.  (note that u is the speed of the particle)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/>
          </p:nvPr>
        </p:nvGraphicFramePr>
        <p:xfrm>
          <a:off x="498475" y="4899025"/>
          <a:ext cx="22383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1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66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899025"/>
                        <a:ext cx="22383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/>
          </p:nvPr>
        </p:nvGraphicFramePr>
        <p:xfrm>
          <a:off x="2682875" y="4673600"/>
          <a:ext cx="2141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2" name="Equation" r:id="rId6" imgW="838200" imgH="495300" progId="Equation.DSMT4">
                  <p:embed/>
                </p:oleObj>
              </mc:Choice>
              <mc:Fallback>
                <p:oleObj name="Equation" r:id="rId6" imgW="838200" imgH="495300" progId="Equation.DSMT4">
                  <p:embed/>
                  <p:pic>
                    <p:nvPicPr>
                      <p:cNvPr id="66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673600"/>
                        <a:ext cx="214153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/>
          </p:nvPr>
        </p:nvGraphicFramePr>
        <p:xfrm>
          <a:off x="4851400" y="4738688"/>
          <a:ext cx="21431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3" name="Equation" r:id="rId8" imgW="838200" imgH="469900" progId="Equation.DSMT4">
                  <p:embed/>
                </p:oleObj>
              </mc:Choice>
              <mc:Fallback>
                <p:oleObj name="Equation" r:id="rId8" imgW="838200" imgH="469900" progId="Equation.DSMT4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738688"/>
                        <a:ext cx="21431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/>
          </p:nvPr>
        </p:nvGraphicFramePr>
        <p:xfrm>
          <a:off x="7054850" y="5041900"/>
          <a:ext cx="113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4" name="Equation" r:id="rId10" imgW="444500" imgH="203200" progId="Equation.DSMT4">
                  <p:embed/>
                </p:oleObj>
              </mc:Choice>
              <mc:Fallback>
                <p:oleObj name="Equation" r:id="rId10" imgW="444500" imgH="203200" progId="Equation.DSMT4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5041900"/>
                        <a:ext cx="1136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/>
          </p:nvPr>
        </p:nvGraphicFramePr>
        <p:xfrm>
          <a:off x="2667000" y="1038225"/>
          <a:ext cx="46148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5" name="Equation" r:id="rId12" imgW="1841500" imgH="495300" progId="Equation.DSMT4">
                  <p:embed/>
                </p:oleObj>
              </mc:Choice>
              <mc:Fallback>
                <p:oleObj name="Equation" r:id="rId12" imgW="1841500" imgH="49530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38225"/>
                        <a:ext cx="4614863" cy="1247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72701"/>
              </p:ext>
            </p:extLst>
          </p:nvPr>
        </p:nvGraphicFramePr>
        <p:xfrm>
          <a:off x="3429000" y="2590800"/>
          <a:ext cx="2133600" cy="84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6" name="Equation" r:id="rId14" imgW="584200" imgH="228600" progId="Equation.DSMT4">
                  <p:embed/>
                </p:oleObj>
              </mc:Choice>
              <mc:Fallback>
                <p:oleObj name="Equation" r:id="rId14" imgW="584200" imgH="22860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2133600" cy="840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5739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685800"/>
            <a:ext cx="8458200" cy="5562600"/>
          </a:xfrm>
        </p:spPr>
        <p:txBody>
          <a:bodyPr/>
          <a:lstStyle/>
          <a:p>
            <a:pPr eaLnBrk="1" hangingPunct="1"/>
            <a:r>
              <a:rPr lang="en-US" sz="2400" dirty="0"/>
              <a:t>Homework #2</a:t>
            </a:r>
          </a:p>
          <a:p>
            <a:pPr lvl="1" eaLnBrk="1" hangingPunct="1"/>
            <a:r>
              <a:rPr lang="en-US" sz="2000" dirty="0"/>
              <a:t>CH3 end of the chapter problems: 2, 19, 27, 36, 41, 47 and 57</a:t>
            </a:r>
          </a:p>
          <a:p>
            <a:pPr lvl="1" eaLnBrk="1" hangingPunct="1"/>
            <a:r>
              <a:rPr lang="en-US" sz="2000" dirty="0"/>
              <a:t>Due Wednesday, Feb. 22</a:t>
            </a:r>
          </a:p>
          <a:p>
            <a:pPr eaLnBrk="1" hangingPunct="1"/>
            <a:r>
              <a:rPr lang="en-US" sz="2400" dirty="0"/>
              <a:t>Reminder: Quiz #2 Monday, Feb. 18</a:t>
            </a:r>
          </a:p>
          <a:p>
            <a:pPr lvl="1" eaLnBrk="1" hangingPunct="1"/>
            <a:r>
              <a:rPr lang="en-US" sz="2000" dirty="0"/>
              <a:t>Beginning of the class</a:t>
            </a:r>
          </a:p>
          <a:p>
            <a:pPr lvl="1" eaLnBrk="1" hangingPunct="1"/>
            <a:r>
              <a:rPr lang="en-US" sz="2000" dirty="0"/>
              <a:t>Covers CH1.1 – what we finish this Wednesday, Feb. 13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, or solutions of any problems !</a:t>
            </a:r>
          </a:p>
          <a:p>
            <a:pPr lvl="2" eaLnBrk="1" hangingPunct="1"/>
            <a:r>
              <a:rPr lang="en-US" sz="1800" dirty="0"/>
              <a:t>Lorentz velocity addition NOT allowed!!</a:t>
            </a:r>
          </a:p>
          <a:p>
            <a:pPr lvl="2" eaLnBrk="1" hangingPunct="1"/>
            <a:r>
              <a:rPr lang="en-US" sz="1800" dirty="0"/>
              <a:t>Maxwell’s equations NOT allowed!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62364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4582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formula, 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terms.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b="1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/>
          </p:nvPr>
        </p:nvGraphicFramePr>
        <p:xfrm>
          <a:off x="2895600" y="5446713"/>
          <a:ext cx="1062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5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72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10620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/>
          </p:nvPr>
        </p:nvGraphicFramePr>
        <p:xfrm>
          <a:off x="3048000" y="4549775"/>
          <a:ext cx="14176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6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72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49775"/>
                        <a:ext cx="1417638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/>
          </p:nvPr>
        </p:nvGraphicFramePr>
        <p:xfrm>
          <a:off x="3941763" y="5410200"/>
          <a:ext cx="2363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7" name="Equation" r:id="rId8" imgW="762000" imgH="228600" progId="Equation.DSMT4">
                  <p:embed/>
                </p:oleObj>
              </mc:Choice>
              <mc:Fallback>
                <p:oleObj name="Equation" r:id="rId8" imgW="762000" imgH="228600" progId="Equation.DSMT4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410200"/>
                        <a:ext cx="23637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/>
          </p:nvPr>
        </p:nvGraphicFramePr>
        <p:xfrm>
          <a:off x="6267450" y="5410200"/>
          <a:ext cx="236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8" name="Equation" r:id="rId10" imgW="762000" imgH="228600" progId="Equation.DSMT4">
                  <p:embed/>
                </p:oleObj>
              </mc:Choice>
              <mc:Fallback>
                <p:oleObj name="Equation" r:id="rId10" imgW="762000" imgH="228600" progId="Equation.DSMT4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410200"/>
                        <a:ext cx="2362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/>
          </p:nvPr>
        </p:nvGraphicFramePr>
        <p:xfrm>
          <a:off x="966787" y="2590800"/>
          <a:ext cx="1014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49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2590800"/>
                        <a:ext cx="1014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/>
          </p:nvPr>
        </p:nvGraphicFramePr>
        <p:xfrm>
          <a:off x="941388" y="3502025"/>
          <a:ext cx="2001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0" name="Equation" r:id="rId14" imgW="901700" imgH="419100" progId="Equation.DSMT4">
                  <p:embed/>
                </p:oleObj>
              </mc:Choice>
              <mc:Fallback>
                <p:oleObj name="Equation" r:id="rId14" imgW="901700" imgH="419100" progId="Equation.DSMT4">
                  <p:embed/>
                  <p:pic>
                    <p:nvPicPr>
                      <p:cNvPr id="72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2025"/>
                        <a:ext cx="2001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/>
          </p:nvPr>
        </p:nvGraphicFramePr>
        <p:xfrm>
          <a:off x="1995488" y="2611438"/>
          <a:ext cx="1663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1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727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611438"/>
                        <a:ext cx="1663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/>
          </p:nvPr>
        </p:nvGraphicFramePr>
        <p:xfrm>
          <a:off x="3648075" y="2362200"/>
          <a:ext cx="2143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2" name="Equation" r:id="rId18" imgW="965200" imgH="469900" progId="Equation.DSMT4">
                  <p:embed/>
                </p:oleObj>
              </mc:Choice>
              <mc:Fallback>
                <p:oleObj name="Equation" r:id="rId18" imgW="965200" imgH="469900" progId="Equation.DSMT4">
                  <p:embed/>
                  <p:pic>
                    <p:nvPicPr>
                      <p:cNvPr id="727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362200"/>
                        <a:ext cx="21431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/>
          </p:nvPr>
        </p:nvGraphicFramePr>
        <p:xfrm>
          <a:off x="5800725" y="2613025"/>
          <a:ext cx="1438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3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727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613025"/>
                        <a:ext cx="1438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/>
          </p:nvPr>
        </p:nvGraphicFramePr>
        <p:xfrm>
          <a:off x="2971800" y="3698875"/>
          <a:ext cx="10144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4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727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8875"/>
                        <a:ext cx="10144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/>
          </p:nvPr>
        </p:nvGraphicFramePr>
        <p:xfrm>
          <a:off x="4035425" y="3429000"/>
          <a:ext cx="2565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5" name="Equation" r:id="rId24" imgW="1155700" imgH="469900" progId="Equation.DSMT4">
                  <p:embed/>
                </p:oleObj>
              </mc:Choice>
              <mc:Fallback>
                <p:oleObj name="Equation" r:id="rId24" imgW="1155700" imgH="469900" progId="Equation.DSMT4">
                  <p:embed/>
                  <p:pic>
                    <p:nvPicPr>
                      <p:cNvPr id="72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429000"/>
                        <a:ext cx="25654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/>
          </p:nvPr>
        </p:nvGraphicFramePr>
        <p:xfrm>
          <a:off x="6642100" y="3657600"/>
          <a:ext cx="2087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6"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72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657600"/>
                        <a:ext cx="2087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/>
          </p:nvPr>
        </p:nvGraphicFramePr>
        <p:xfrm>
          <a:off x="2667000" y="990600"/>
          <a:ext cx="66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7" name="Equation" r:id="rId28" imgW="266700" imgH="165100" progId="Equation.DSMT4">
                  <p:embed/>
                </p:oleObj>
              </mc:Choice>
              <mc:Fallback>
                <p:oleObj name="Equation" r:id="rId28" imgW="266700" imgH="16510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668338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/>
          </p:nvPr>
        </p:nvGraphicFramePr>
        <p:xfrm>
          <a:off x="3276600" y="1033462"/>
          <a:ext cx="1114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8" name="Equation" r:id="rId30" imgW="444500" imgH="165100" progId="Equation.DSMT4">
                  <p:embed/>
                </p:oleObj>
              </mc:Choice>
              <mc:Fallback>
                <p:oleObj name="Equation" r:id="rId30" imgW="444500" imgH="165100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33462"/>
                        <a:ext cx="1114425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/>
          </p:nvPr>
        </p:nvGraphicFramePr>
        <p:xfrm>
          <a:off x="4389438" y="685800"/>
          <a:ext cx="17827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9" name="Equation" r:id="rId32" imgW="711200" imgH="469900" progId="Equation.DSMT4">
                  <p:embed/>
                </p:oleObj>
              </mc:Choice>
              <mc:Fallback>
                <p:oleObj name="Equation" r:id="rId32" imgW="711200" imgH="46990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685800"/>
                        <a:ext cx="1782762" cy="1182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/>
          </p:nvPr>
        </p:nvGraphicFramePr>
        <p:xfrm>
          <a:off x="4368800" y="4572000"/>
          <a:ext cx="1574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0" name="Equation" r:id="rId34" imgW="508000" imgH="228600" progId="Equation.DSMT4">
                  <p:embed/>
                </p:oleObj>
              </mc:Choice>
              <mc:Fallback>
                <p:oleObj name="Equation" r:id="rId34" imgW="508000" imgH="22860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572000"/>
                        <a:ext cx="1574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045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9" grpId="0" build="p"/>
      <p:bldP spid="13" grpId="0" animBg="1"/>
      <p:bldP spid="14" grpId="0" animBg="1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the equation from the last slide reduces to: E = pc and we may conclude that: </a:t>
            </a:r>
          </a:p>
          <a:p>
            <a:endParaRPr lang="en-US" altLang="ja-JP" dirty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speed, u, of a massless particle must be c since,  as           </a:t>
            </a: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                and it follows that: u = c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>
            <p:extLst/>
          </p:nvPr>
        </p:nvGraphicFramePr>
        <p:xfrm>
          <a:off x="1700213" y="3241675"/>
          <a:ext cx="407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9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144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241675"/>
                        <a:ext cx="4073525" cy="6429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>
            <p:extLst/>
          </p:nvPr>
        </p:nvGraphicFramePr>
        <p:xfrm>
          <a:off x="3297238" y="4460875"/>
          <a:ext cx="998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0" name="Equation" r:id="rId6" imgW="342900" imgH="127000" progId="Equation.DSMT4">
                  <p:embed/>
                </p:oleObj>
              </mc:Choice>
              <mc:Fallback>
                <p:oleObj name="Equation" r:id="rId6" imgW="342900" imgH="127000" progId="Equation.DSMT4">
                  <p:embed/>
                  <p:pic>
                    <p:nvPicPr>
                      <p:cNvPr id="1443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60875"/>
                        <a:ext cx="998537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>
            <p:extLst/>
          </p:nvPr>
        </p:nvGraphicFramePr>
        <p:xfrm>
          <a:off x="4573588" y="4360863"/>
          <a:ext cx="989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1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144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360863"/>
                        <a:ext cx="989012" cy="515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>
            <p:extLst/>
          </p:nvPr>
        </p:nvGraphicFramePr>
        <p:xfrm>
          <a:off x="5486400" y="4424363"/>
          <a:ext cx="566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2" name="Equation" r:id="rId10" imgW="152400" imgH="114300" progId="Equation.DSMT4">
                  <p:embed/>
                </p:oleObj>
              </mc:Choice>
              <mc:Fallback>
                <p:oleObj name="Equation" r:id="rId10" imgW="152400" imgH="114300" progId="Equation.DSMT4">
                  <p:embed/>
                  <p:pic>
                    <p:nvPicPr>
                      <p:cNvPr id="1443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24363"/>
                        <a:ext cx="566738" cy="428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105733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Work, Energy and Mass</a:t>
            </a: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work done in accelerating a charge through a potential difference V 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is</a:t>
            </a:r>
          </a:p>
          <a:p>
            <a:pPr lvl="1" eaLnBrk="1" hangingPunct="1"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>
                <a:ea typeface="Arial" pitchFamily="-84" charset="0"/>
                <a:cs typeface="Arial" pitchFamily="-84" charset="0"/>
              </a:rPr>
              <a:t>×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19</a:t>
            </a:r>
            <a:r>
              <a:rPr lang="en-US" dirty="0">
                <a:ea typeface="Arial" pitchFamily="-84" charset="0"/>
                <a:cs typeface="Arial" pitchFamily="-84" charset="0"/>
              </a:rPr>
              <a:t> J</a:t>
            </a:r>
          </a:p>
          <a:p>
            <a:pPr lvl="1" eaLnBrk="1" hangingPunct="1">
              <a:buNone/>
            </a:pP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(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J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is also used as a unit of energy.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97211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eaLnBrk="1" hangingPunct="1"/>
            <a:r>
              <a:rPr lang="en-US" sz="6000" dirty="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 Rest energy, </a:t>
            </a:r>
            <a:r>
              <a:rPr lang="en-US" sz="25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, 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: Example: carbon-12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Clr>
                <a:schemeClr val="tx1"/>
              </a:buClr>
              <a:buSzPct val="90000"/>
              <a:buNone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What is 1u in 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685800" y="1874838"/>
          <a:ext cx="1550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4838"/>
                        <a:ext cx="1550988" cy="40957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2994025" y="2282826"/>
          <a:ext cx="5387975" cy="7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282826"/>
                        <a:ext cx="5387975" cy="742472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2279650" y="18288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Equation" r:id="rId7" imgW="469900" imgH="254000" progId="Equation.DSMT4">
                  <p:embed/>
                </p:oleObj>
              </mc:Choice>
              <mc:Fallback>
                <p:oleObj name="Equation" r:id="rId7" imgW="469900" imgH="2540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28800"/>
                        <a:ext cx="844550" cy="455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3124200" y="1828800"/>
          <a:ext cx="536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6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5362575" cy="5016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1066800" y="3581400"/>
          <a:ext cx="577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7" name="Equation" r:id="rId11" imgW="2438400" imgH="431800" progId="Equation.DSMT4">
                  <p:embed/>
                </p:oleObj>
              </mc:Choice>
              <mc:Fallback>
                <p:oleObj name="Equation" r:id="rId11" imgW="2438400" imgH="4318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5772150" cy="10223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3092450" y="4572000"/>
          <a:ext cx="3155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8" name="Equation" r:id="rId13" imgW="1333500" imgH="228600" progId="Equation.DSMT4">
                  <p:embed/>
                </p:oleObj>
              </mc:Choice>
              <mc:Fallback>
                <p:oleObj name="Equation" r:id="rId13" imgW="1333500" imgH="2286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572000"/>
                        <a:ext cx="3155950" cy="54133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/>
          </p:nvPr>
        </p:nvGraphicFramePr>
        <p:xfrm>
          <a:off x="990600" y="5281613"/>
          <a:ext cx="71548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9" name="Equation" r:id="rId15" imgW="3022600" imgH="279400" progId="Equation.DSMT4">
                  <p:embed/>
                </p:oleObj>
              </mc:Choice>
              <mc:Fallback>
                <p:oleObj name="Equation" r:id="rId15" imgW="3022600" imgH="2794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81613"/>
                        <a:ext cx="7154863" cy="661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565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9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otential energy associated with the force keeping a system togeth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470025" y="3733800"/>
          <a:ext cx="3863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7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733800"/>
                        <a:ext cx="3863975" cy="788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524000" y="4930775"/>
          <a:ext cx="1063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8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30775"/>
                        <a:ext cx="1063625" cy="6318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2520950" y="4800600"/>
          <a:ext cx="4337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" name="Equation" r:id="rId7" imgW="1397000" imgH="355600" progId="Equation.DSMT4">
                  <p:embed/>
                </p:oleObj>
              </mc:Choice>
              <mc:Fallback>
                <p:oleObj name="Equation" r:id="rId7" imgW="1397000" imgH="3556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00600"/>
                        <a:ext cx="4337050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5356225" y="3695700"/>
          <a:ext cx="1577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0" name="Equation" r:id="rId9" imgW="508000" imgH="355600" progId="Equation.DSMT4">
                  <p:embed/>
                </p:oleObj>
              </mc:Choice>
              <mc:Fallback>
                <p:oleObj name="Equation" r:id="rId9" imgW="508000" imgH="3556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695700"/>
                        <a:ext cx="1577975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752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Examples 2.13 and 2.15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914400"/>
            <a:ext cx="8204200" cy="50292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Ex. 2.13: A proton with 2-GeV kinetic energy hits another proton with 2 </a:t>
            </a:r>
            <a:r>
              <a:rPr lang="en-US" dirty="0" err="1">
                <a:solidFill>
                  <a:srgbClr val="3333CC"/>
                </a:solidFill>
                <a:cs typeface="ＭＳ Ｐゴシック" pitchFamily="-84" charset="-128"/>
              </a:rPr>
              <a:t>GeV</a:t>
            </a:r>
            <a:r>
              <a:rPr lang="en-US">
                <a:solidFill>
                  <a:srgbClr val="3333CC"/>
                </a:solidFill>
                <a:cs typeface="ＭＳ Ｐゴシック" pitchFamily="-84" charset="-128"/>
              </a:rPr>
              <a:t> KE in 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a head on collision. (proton rest mass = 938MeV/c</a:t>
            </a:r>
            <a:r>
              <a:rPr lang="en-US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Compute v, </a:t>
            </a:r>
            <a:r>
              <a:rPr lang="en-US" dirty="0">
                <a:latin typeface="Symbol" charset="2"/>
                <a:cs typeface="Symbol" charset="2"/>
              </a:rPr>
              <a:t>β</a:t>
            </a:r>
            <a:r>
              <a:rPr lang="en-US" dirty="0">
                <a:cs typeface="ＭＳ Ｐゴシック" pitchFamily="-84" charset="-128"/>
              </a:rPr>
              <a:t>, p, K and E for each of the initial protons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What happens to the kinetic energy?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Ex. 2.15: What is the minimum kinetic energy the protons must have in the head-on collision in the reaction </a:t>
            </a:r>
            <a:r>
              <a:rPr lang="en-US" dirty="0" err="1">
                <a:cs typeface="ＭＳ Ｐゴシック" pitchFamily="-84" charset="-128"/>
              </a:rPr>
              <a:t>p+p</a:t>
            </a:r>
            <a:r>
              <a:rPr lang="en-US" dirty="0">
                <a:cs typeface="ＭＳ Ｐゴシック" pitchFamily="-84" charset="-128"/>
                <a:sym typeface="Wingdings"/>
              </a:rPr>
              <a:t></a:t>
            </a:r>
            <a:r>
              <a:rPr lang="en-US" dirty="0">
                <a:latin typeface="Symbol" charset="2"/>
                <a:cs typeface="Symbol" charset="2"/>
                <a:sym typeface="Wingdings"/>
              </a:rPr>
              <a:t>π</a:t>
            </a:r>
            <a:r>
              <a:rPr lang="en-US" baseline="30000" dirty="0"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>
                <a:cs typeface="ＭＳ Ｐゴシック" pitchFamily="-84" charset="-128"/>
                <a:sym typeface="Wingdings"/>
              </a:rPr>
              <a:t>+d, in order to produce the positively charged pion (139.6MeV/c</a:t>
            </a:r>
            <a:r>
              <a:rPr lang="en-US" baseline="30000" dirty="0">
                <a:cs typeface="ＭＳ Ｐゴシック" pitchFamily="-84" charset="-128"/>
                <a:sym typeface="Wingdings"/>
              </a:rPr>
              <a:t>2</a:t>
            </a:r>
            <a:r>
              <a:rPr lang="en-US" dirty="0">
                <a:cs typeface="ＭＳ Ｐゴシック" pitchFamily="-84" charset="-128"/>
                <a:sym typeface="Wingdings"/>
              </a:rPr>
              <a:t> ) and a deuteron.(1875.6MeV/c</a:t>
            </a:r>
            <a:r>
              <a:rPr lang="en-US" baseline="30000" dirty="0">
                <a:cs typeface="ＭＳ Ｐゴシック" pitchFamily="-84" charset="-128"/>
                <a:sym typeface="Wingdings"/>
              </a:rPr>
              <a:t>2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).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027832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minder: Special Project #3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handwritten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this Wednesday, Feb. 13!</a:t>
            </a:r>
          </a:p>
          <a:p>
            <a:pPr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91780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The Doppler Effect </a:t>
            </a:r>
          </a:p>
        </p:txBody>
      </p:sp>
      <p:sp>
        <p:nvSpPr>
          <p:cNvPr id="10342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153400" cy="5410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Doppler effect of </a:t>
            </a:r>
            <a:r>
              <a:rPr lang="en-US" sz="2800" u="sng" dirty="0">
                <a:ea typeface="ＭＳ Ｐゴシック" pitchFamily="-84" charset="-128"/>
                <a:cs typeface="ＭＳ Ｐゴシック" pitchFamily="-84" charset="-128"/>
              </a:rPr>
              <a:t>sound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Increased 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f sound as the source approaches the receiv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Decreased 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s the source recedes.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ame change in sound frequency occurs when the source is fixed and the receiver is moving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change in frequency of the sound wave depends on whether the source or the receiver is moving.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oes this violate the principle of relativity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o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y no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ound wave is in a special frame of media such as air, water, or a steel plate in order to propagate;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Light does not need a medium to propagate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6377834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e Doppler Effect</a:t>
            </a:r>
          </a:p>
        </p:txBody>
      </p:sp>
      <p:pic>
        <p:nvPicPr>
          <p:cNvPr id="10445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1219200"/>
            <a:ext cx="863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228600" y="1219200"/>
            <a:ext cx="4267200" cy="464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48200" y="1143000"/>
            <a:ext cx="4267200" cy="464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612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2"/>
            <a:ext cx="8229600" cy="712787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</a:p>
        </p:txBody>
      </p:sp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59825" cy="51816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a source of light (a star) and a receiver (an astronomer) approaching one another with a relative veloc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the receiver in system K and the light source in system K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moving toward the receiver with velocity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ource emits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s throughout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cause the speed of light is always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the source is moving with veloc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the total distance between the front and rear of the wave emitted during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:</a:t>
            </a:r>
          </a:p>
          <a:p>
            <a:pPr marL="571500" indent="-571500" algn="ctr"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Length of the wave train = </a:t>
            </a:r>
            <a:r>
              <a:rPr lang="en-US" sz="2800" i="1" dirty="0" err="1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cT</a:t>
            </a: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 err="1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vT</a:t>
            </a:r>
            <a:endParaRPr lang="en-US" sz="2800" dirty="0">
              <a:solidFill>
                <a:srgbClr val="660066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9385883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64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3400" dirty="0" err="1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n’</a:t>
            </a:r>
            <a:r>
              <a:rPr lang="en-US" altLang="ja-JP" sz="3400" dirty="0" err="1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3400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75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838200"/>
            <a:ext cx="6019799" cy="4878387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re ar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waves emitted by the source in time period T, the wavelength measured by the stationary receiver is</a:t>
            </a: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d the resulting frequency measured by the receiver is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umber of waves emitted in the moving frame of the source is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sz="2400" i="1" dirty="0">
                <a:latin typeface="Apple Chancery"/>
                <a:ea typeface="ＭＳ Ｐゴシック" pitchFamily="-84" charset="-128"/>
                <a:cs typeface="Apple Chancery"/>
              </a:rPr>
              <a:t>f</a:t>
            </a:r>
            <a:r>
              <a:rPr lang="en-US" sz="24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with th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proper tim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’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T/</a:t>
            </a:r>
            <a:r>
              <a:rPr lang="en-US" sz="2400" dirty="0">
                <a:latin typeface="Symbol" charset="2"/>
                <a:ea typeface="ＭＳ Ｐゴシック" pitchFamily="-84" charset="-128"/>
                <a:cs typeface="Symbol" charset="2"/>
              </a:rPr>
              <a:t>γ </a:t>
            </a:r>
            <a:r>
              <a:rPr lang="en-US" sz="2400" dirty="0">
                <a:ea typeface="ＭＳ Ｐゴシック" pitchFamily="-84" charset="-128"/>
                <a:cs typeface="Symbol" charset="2"/>
              </a:rPr>
              <a:t>we obtain the measured frequency by the receiver as</a:t>
            </a:r>
            <a:endParaRPr lang="en-US" altLang="ja-JP" sz="2400" dirty="0">
              <a:latin typeface="Symbol" charset="2"/>
              <a:ea typeface="ＭＳ Ｐゴシック" pitchFamily="-84" charset="-128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/>
          </p:nvPr>
        </p:nvGraphicFramePr>
        <p:xfrm>
          <a:off x="304800" y="4935538"/>
          <a:ext cx="1835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9" name="Equation" r:id="rId3" imgW="927100" imgH="393700" progId="Equation.DSMT4">
                  <p:embed/>
                </p:oleObj>
              </mc:Choice>
              <mc:Fallback>
                <p:oleObj name="Equation" r:id="rId3" imgW="927100" imgH="393700" progId="Equation.DSMT4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35538"/>
                        <a:ext cx="1835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/>
          </p:nvPr>
        </p:nvGraphicFramePr>
        <p:xfrm>
          <a:off x="2209800" y="4935538"/>
          <a:ext cx="15589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0" name="Equation" r:id="rId5" imgW="787400" imgH="431800" progId="Equation.DSMT4">
                  <p:embed/>
                </p:oleObj>
              </mc:Choice>
              <mc:Fallback>
                <p:oleObj name="Equation" r:id="rId5" imgW="787400" imgH="431800" progId="Equation.DSMT4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35538"/>
                        <a:ext cx="1558925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/>
          </p:nvPr>
        </p:nvGraphicFramePr>
        <p:xfrm>
          <a:off x="3732213" y="4800600"/>
          <a:ext cx="15859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1" name="Equation" r:id="rId7" imgW="800100" imgH="482600" progId="Equation.DSMT4">
                  <p:embed/>
                </p:oleObj>
              </mc:Choice>
              <mc:Fallback>
                <p:oleObj name="Equation" r:id="rId7" imgW="800100" imgH="4826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4800600"/>
                        <a:ext cx="1585912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/>
          </p:nvPr>
        </p:nvGraphicFramePr>
        <p:xfrm>
          <a:off x="5270500" y="4800600"/>
          <a:ext cx="24399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2" name="Equation" r:id="rId9" imgW="1231900" imgH="508000" progId="Equation.DSMT4">
                  <p:embed/>
                </p:oleObj>
              </mc:Choice>
              <mc:Fallback>
                <p:oleObj name="Equation" r:id="rId9" imgW="1231900" imgH="50800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800600"/>
                        <a:ext cx="24399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/>
          </p:nvPr>
        </p:nvGraphicFramePr>
        <p:xfrm>
          <a:off x="7683500" y="4800600"/>
          <a:ext cx="11557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3" name="Equation" r:id="rId11" imgW="584200" imgH="469900" progId="Equation.DSMT4">
                  <p:embed/>
                </p:oleObj>
              </mc:Choice>
              <mc:Fallback>
                <p:oleObj name="Equation" r:id="rId11" imgW="584200" imgH="46990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800600"/>
                        <a:ext cx="11557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629400" y="914400"/>
          <a:ext cx="19304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4" name="Equation" r:id="rId13" imgW="800100" imgH="419100" progId="Equation.DSMT4">
                  <p:embed/>
                </p:oleObj>
              </mc:Choice>
              <mc:Fallback>
                <p:oleObj name="Equation" r:id="rId13" imgW="800100" imgH="4191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914400"/>
                        <a:ext cx="19304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248400" y="2514600"/>
          <a:ext cx="6746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5" name="Equation" r:id="rId15" imgW="279400" imgH="203200" progId="Equation.DSMT4">
                  <p:embed/>
                </p:oleObj>
              </mc:Choice>
              <mc:Fallback>
                <p:oleObj name="Equation" r:id="rId15" imgW="279400" imgH="203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14600"/>
                        <a:ext cx="6746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596187" y="2133600"/>
          <a:ext cx="13192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6" name="Equation" r:id="rId17" imgW="546100" imgH="419100" progId="Equation.DSMT4">
                  <p:embed/>
                </p:oleObj>
              </mc:Choice>
              <mc:Fallback>
                <p:oleObj name="Equation" r:id="rId17" imgW="546100" imgH="4191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7" y="2133600"/>
                        <a:ext cx="13192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858000" y="2155825"/>
          <a:ext cx="7048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7" name="Equation" r:id="rId19" imgW="292100" imgH="419100" progId="Equation.DSMT4">
                  <p:embed/>
                </p:oleObj>
              </mc:Choice>
              <mc:Fallback>
                <p:oleObj name="Equation" r:id="rId19" imgW="292100" imgH="4191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155825"/>
                        <a:ext cx="7048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5437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990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Results of Relativistic Doppler Effect</a:t>
            </a:r>
          </a:p>
        </p:txBody>
      </p:sp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6629400" cy="11779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hen source/receiver is approaching with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err="1">
                <a:ea typeface="Arial" pitchFamily="-84" charset="0"/>
                <a:cs typeface="Arial" pitchFamily="-84" charset="0"/>
              </a:rPr>
              <a:t>v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/</a:t>
            </a:r>
            <a:r>
              <a:rPr lang="en-US" i="1" dirty="0" err="1">
                <a:ea typeface="Arial" pitchFamily="-84" charset="0"/>
                <a:cs typeface="Arial" pitchFamily="-84" charset="0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the resulting frequenc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05600" y="6477000"/>
            <a:ext cx="1905000" cy="457200"/>
          </a:xfrm>
        </p:spPr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81000" y="2438400"/>
            <a:ext cx="5943600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When source/receiver is </a:t>
            </a:r>
            <a:r>
              <a:rPr lang="en-US" sz="3200" kern="0" dirty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cedi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kumimoji="0" lang="el-GR" sz="3200" b="0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</a:t>
            </a: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v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/</a:t>
            </a: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e resulting frequency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is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81000" y="4114800"/>
            <a:ext cx="5943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If we use </a:t>
            </a:r>
            <a:r>
              <a:rPr lang="en-US" sz="3200" kern="0" dirty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+</a:t>
            </a:r>
            <a:r>
              <a:rPr lang="el-GR" sz="3200" i="1" kern="0" dirty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 approaching source/receiver and </a:t>
            </a:r>
            <a:r>
              <a:rPr lang="en-US" sz="3200" kern="0" noProof="0" dirty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l-GR" sz="3200" i="1" kern="0" dirty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receding source/receiver, relativistic Doppler Effect can be expresse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81000" y="1981200"/>
            <a:ext cx="66294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Higher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blue shift!!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04800" y="3581400"/>
            <a:ext cx="64770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Low</a:t>
            </a: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er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</a:t>
            </a:r>
            <a:r>
              <a:rPr lang="en-US" b="1" kern="0" dirty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d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shift!!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857500" y="6130925"/>
            <a:ext cx="33528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For more generalized case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6781800" y="838200"/>
          <a:ext cx="227081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Equation" r:id="rId3" imgW="825500" imgH="469900" progId="Equation.DSMT4">
                  <p:embed/>
                </p:oleObj>
              </mc:Choice>
              <mc:Fallback>
                <p:oleObj name="Equation" r:id="rId3" imgW="825500" imgH="46990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838200"/>
                        <a:ext cx="2270811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6629400" y="2286000"/>
          <a:ext cx="2403480" cy="137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5" imgW="825500" imgH="469900" progId="Equation.DSMT4">
                  <p:embed/>
                </p:oleObj>
              </mc:Choice>
              <mc:Fallback>
                <p:oleObj name="Equation" r:id="rId5" imgW="825500" imgH="4699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86000"/>
                        <a:ext cx="2403480" cy="1371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6586538" y="4114800"/>
          <a:ext cx="24050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7" imgW="825500" imgH="469900" progId="Equation.DSMT4">
                  <p:embed/>
                </p:oleObj>
              </mc:Choice>
              <mc:Fallback>
                <p:oleObj name="Equation" r:id="rId7" imgW="825500" imgH="4699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114800"/>
                        <a:ext cx="2405062" cy="137160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29400" y="5586371"/>
            <a:ext cx="2309648" cy="966829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9850760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uild="p"/>
      <p:bldP spid="9" grpId="0"/>
      <p:bldP spid="11" grpId="0"/>
      <p:bldP spid="13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52400" y="2209800"/>
            <a:ext cx="54102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638800" y="2209800"/>
            <a:ext cx="32766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2133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most fundamental principle used here is the momentum conservation!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ank is 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ary holds a similar ball in system K’ that is mov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velocity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.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one point they threw the ball at each other with exactly the same speed</a:t>
            </a: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55386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3665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164</TotalTime>
  <Words>1961</Words>
  <Application>Microsoft Macintosh PowerPoint</Application>
  <PresentationFormat>On-screen Show (4:3)</PresentationFormat>
  <Paragraphs>289</Paragraphs>
  <Slides>2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pple Chancery</vt:lpstr>
      <vt:lpstr>Arial</vt:lpstr>
      <vt:lpstr>Arial Narrow</vt:lpstr>
      <vt:lpstr>Lucida Grande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8</vt:lpstr>
      <vt:lpstr>Announcements</vt:lpstr>
      <vt:lpstr>Reminder: Special Project #3</vt:lpstr>
      <vt:lpstr>The Doppler Effect </vt:lpstr>
      <vt:lpstr>Recall the Doppler Effect</vt:lpstr>
      <vt:lpstr>The Relativistic Doppler Effect </vt:lpstr>
      <vt:lpstr>The Relativistic Doppler Effect (con’t)</vt:lpstr>
      <vt:lpstr>Results of Relativistic Doppler Effect</vt:lpstr>
      <vt:lpstr>Relativistic Momentum</vt:lpstr>
      <vt:lpstr>Relativistic Momentum</vt:lpstr>
      <vt:lpstr>Reminder: Lorentz Velocity Transformations</vt:lpstr>
      <vt:lpstr>Relativistic Momentum</vt:lpstr>
      <vt:lpstr>Relativistic Momentum</vt:lpstr>
      <vt:lpstr>Relativistic and Classical Linear Momentum</vt:lpstr>
      <vt:lpstr>How do we keep momentum conserved in a relativistic case?</vt:lpstr>
      <vt:lpstr>Relativistic Energy</vt:lpstr>
      <vt:lpstr>Relativistic KE at u&lt;&lt;c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  <vt:lpstr>Binding Energy</vt:lpstr>
      <vt:lpstr>Examples 2.13 and 2.1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12</cp:revision>
  <cp:lastPrinted>2013-08-26T21:25:15Z</cp:lastPrinted>
  <dcterms:created xsi:type="dcterms:W3CDTF">2012-08-27T21:13:02Z</dcterms:created>
  <dcterms:modified xsi:type="dcterms:W3CDTF">2019-02-11T20:46:24Z</dcterms:modified>
</cp:coreProperties>
</file>